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4"/>
  </p:notesMasterIdLst>
  <p:sldIdLst>
    <p:sldId id="256" r:id="rId3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34" d="100"/>
          <a:sy n="134" d="100"/>
        </p:scale>
        <p:origin x="894" y="-21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18860"/>
              </p:ext>
            </p:extLst>
          </p:nvPr>
        </p:nvGraphicFramePr>
        <p:xfrm>
          <a:off x="457200" y="-238125"/>
          <a:ext cx="6591300" cy="1282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4394160" imgH="8546760" progId="Equation.DSMT4">
                  <p:embed/>
                </p:oleObj>
              </mc:Choice>
              <mc:Fallback>
                <p:oleObj name="Equation" r:id="rId3" imgW="4394160" imgH="8546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-238125"/>
                        <a:ext cx="6591300" cy="1282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77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15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Office Theme</vt:lpstr>
      <vt:lpstr>BioGears Team PPT Template_2014</vt:lpstr>
      <vt:lpstr>MathType 7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27</cp:revision>
  <cp:lastPrinted>2014-09-04T18:48:26Z</cp:lastPrinted>
  <dcterms:created xsi:type="dcterms:W3CDTF">2014-09-02T19:13:20Z</dcterms:created>
  <dcterms:modified xsi:type="dcterms:W3CDTF">2020-01-06T21:15:45Z</dcterms:modified>
</cp:coreProperties>
</file>